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0A73" w:rsidRPr="00552759" w:rsidRDefault="00731FBD" w:rsidP="00AB6BE8">
      <w:pPr>
        <w:tabs>
          <w:tab w:val="left" w:pos="4604"/>
        </w:tabs>
        <w:jc w:val="center"/>
        <w:rPr>
          <w:rFonts w:cs="PT Bold Stars"/>
          <w:b/>
          <w:bCs/>
          <w:color w:val="7030A0"/>
          <w:sz w:val="30"/>
          <w:szCs w:val="30"/>
          <w:u w:val="single"/>
          <w:rtl/>
          <w:lang w:bidi="ar-DZ"/>
        </w:rPr>
      </w:pPr>
      <w:r w:rsidRPr="00552759">
        <w:rPr>
          <w:rFonts w:cs="PT Bold Stars"/>
          <w:b/>
          <w:bCs/>
          <w:color w:val="7030A0"/>
          <w:sz w:val="30"/>
          <w:szCs w:val="30"/>
          <w:u w:val="single"/>
          <w:rtl/>
          <w:lang w:bidi="ar-DZ"/>
        </w:rPr>
        <w:t>التوزيع السنوي لبرنامج</w:t>
      </w:r>
      <w:r w:rsidR="00CC0A73" w:rsidRPr="00552759">
        <w:rPr>
          <w:rFonts w:cs="PT Bold Stars" w:hint="cs"/>
          <w:b/>
          <w:bCs/>
          <w:color w:val="7030A0"/>
          <w:sz w:val="30"/>
          <w:szCs w:val="30"/>
          <w:u w:val="single"/>
          <w:rtl/>
          <w:lang w:bidi="ar-DZ"/>
        </w:rPr>
        <w:t xml:space="preserve"> السنة الرابعة متوس</w:t>
      </w:r>
      <w:r w:rsidR="00CC0A73" w:rsidRPr="00552759">
        <w:rPr>
          <w:rFonts w:cs="PT Bold Stars" w:hint="eastAsia"/>
          <w:b/>
          <w:bCs/>
          <w:color w:val="7030A0"/>
          <w:sz w:val="30"/>
          <w:szCs w:val="30"/>
          <w:u w:val="single"/>
          <w:rtl/>
          <w:lang w:bidi="ar-DZ"/>
        </w:rPr>
        <w:t>ط</w:t>
      </w:r>
      <w:r w:rsidR="00CC0A73" w:rsidRPr="00552759">
        <w:rPr>
          <w:rFonts w:cs="PT Bold Stars" w:hint="cs"/>
          <w:b/>
          <w:bCs/>
          <w:color w:val="7030A0"/>
          <w:sz w:val="30"/>
          <w:szCs w:val="30"/>
          <w:u w:val="single"/>
          <w:rtl/>
          <w:lang w:bidi="ar-DZ"/>
        </w:rPr>
        <w:t xml:space="preserve"> في</w:t>
      </w:r>
      <w:r w:rsidR="00AB6BE8" w:rsidRPr="00552759">
        <w:rPr>
          <w:rFonts w:cs="PT Bold Stars" w:hint="cs"/>
          <w:b/>
          <w:bCs/>
          <w:color w:val="7030A0"/>
          <w:sz w:val="30"/>
          <w:szCs w:val="30"/>
          <w:u w:val="single"/>
          <w:rtl/>
          <w:lang w:bidi="ar-DZ"/>
        </w:rPr>
        <w:t xml:space="preserve"> </w:t>
      </w:r>
      <w:r w:rsidR="00AB6BE8" w:rsidRPr="00552759">
        <w:rPr>
          <w:rFonts w:cs="PT Bold Stars"/>
          <w:b/>
          <w:bCs/>
          <w:color w:val="7030A0"/>
          <w:sz w:val="30"/>
          <w:szCs w:val="30"/>
          <w:u w:val="single"/>
          <w:rtl/>
          <w:lang w:bidi="ar-DZ"/>
        </w:rPr>
        <w:t>مادة</w:t>
      </w:r>
      <w:r w:rsidR="00AB6BE8" w:rsidRPr="00552759">
        <w:rPr>
          <w:rFonts w:cs="PT Bold Stars" w:hint="cs"/>
          <w:b/>
          <w:bCs/>
          <w:color w:val="7030A0"/>
          <w:sz w:val="30"/>
          <w:szCs w:val="30"/>
          <w:u w:val="single"/>
          <w:rtl/>
          <w:lang w:bidi="ar-DZ"/>
        </w:rPr>
        <w:t xml:space="preserve"> </w:t>
      </w:r>
      <w:r w:rsidR="00AB6BE8" w:rsidRPr="00552759">
        <w:rPr>
          <w:rFonts w:cs="PT Bold Stars"/>
          <w:b/>
          <w:bCs/>
          <w:color w:val="7030A0"/>
          <w:sz w:val="30"/>
          <w:szCs w:val="30"/>
          <w:u w:val="single"/>
          <w:rtl/>
          <w:lang w:bidi="ar-DZ"/>
        </w:rPr>
        <w:t>الرياضيا</w:t>
      </w:r>
      <w:r w:rsidR="00AB6BE8" w:rsidRPr="00552759">
        <w:rPr>
          <w:rFonts w:cs="PT Bold Stars" w:hint="cs"/>
          <w:b/>
          <w:bCs/>
          <w:color w:val="7030A0"/>
          <w:sz w:val="30"/>
          <w:szCs w:val="30"/>
          <w:u w:val="single"/>
          <w:rtl/>
          <w:lang w:bidi="ar-DZ"/>
        </w:rPr>
        <w:t>ت 2014/2015</w:t>
      </w:r>
    </w:p>
    <w:tbl>
      <w:tblPr>
        <w:tblpPr w:leftFromText="141" w:rightFromText="141" w:vertAnchor="text" w:horzAnchor="margin" w:tblpY="236"/>
        <w:bidiVisual/>
        <w:tblW w:w="10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00"/>
        <w:gridCol w:w="360"/>
        <w:gridCol w:w="609"/>
        <w:gridCol w:w="8931"/>
      </w:tblGrid>
      <w:tr w:rsidR="00CC0A73" w:rsidRPr="00442231" w:rsidTr="00CC0A73">
        <w:trPr>
          <w:trHeight w:val="516"/>
        </w:trPr>
        <w:tc>
          <w:tcPr>
            <w:tcW w:w="90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0A73" w:rsidRPr="00D333D4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D333D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شهر</w:t>
            </w:r>
          </w:p>
        </w:tc>
        <w:tc>
          <w:tcPr>
            <w:tcW w:w="969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0A73" w:rsidRPr="00634FEE" w:rsidRDefault="00CC0A73" w:rsidP="00CC0A73">
            <w:pPr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634FEE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أسبوع</w:t>
            </w:r>
          </w:p>
        </w:tc>
        <w:tc>
          <w:tcPr>
            <w:tcW w:w="8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0A73" w:rsidRPr="00D333D4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D333D4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حور أو الوحدة</w:t>
            </w:r>
          </w:p>
        </w:tc>
      </w:tr>
      <w:tr w:rsidR="000F16BE" w:rsidRPr="00442231" w:rsidTr="000F16BE">
        <w:trPr>
          <w:trHeight w:val="316"/>
        </w:trPr>
        <w:tc>
          <w:tcPr>
            <w:tcW w:w="90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B198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سبتمبر</w:t>
            </w: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609" w:type="dxa"/>
            <w:tcBorders>
              <w:top w:val="single" w:sz="12" w:space="0" w:color="auto"/>
              <w:right w:val="single" w:sz="12" w:space="0" w:color="auto"/>
            </w:tcBorders>
          </w:tcPr>
          <w:p w:rsidR="00CC0A73" w:rsidRPr="00442231" w:rsidRDefault="00CC0A73" w:rsidP="00CC0A73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8931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B6DDE8"/>
            <w:vAlign w:val="center"/>
          </w:tcPr>
          <w:p w:rsidR="00CC0A73" w:rsidRPr="003A6C1E" w:rsidRDefault="00CC0A73" w:rsidP="0047492D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3A6C1E">
              <w:rPr>
                <w:rFonts w:ascii="Arial" w:hAnsi="Arial" w:cs="Arial"/>
                <w:b/>
                <w:bCs/>
                <w:sz w:val="28"/>
                <w:szCs w:val="28"/>
                <w:rtl/>
              </w:rPr>
              <w:t>تقويم تشخيصي</w:t>
            </w:r>
          </w:p>
        </w:tc>
      </w:tr>
      <w:tr w:rsidR="00CC0A73" w:rsidRPr="00442231" w:rsidTr="00CC0A73">
        <w:trPr>
          <w:trHeight w:val="346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CC0A73" w:rsidP="00CC0A73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AB6BE8" w:rsidRDefault="00A4163C" w:rsidP="00CC0A73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الأعداد</w:t>
            </w:r>
            <w:r w:rsidR="00AB6BE8">
              <w:rPr>
                <w:rFonts w:asciiTheme="majorBidi" w:hAnsiTheme="majorBidi" w:cstheme="majorBidi" w:hint="cs"/>
                <w:b/>
                <w:bCs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الطبيعية</w:t>
            </w:r>
            <w:r w:rsidR="00AB6BE8">
              <w:rPr>
                <w:rFonts w:asciiTheme="majorBidi" w:hAnsiTheme="majorBidi" w:cstheme="majorBidi" w:hint="cs"/>
                <w:b/>
                <w:bCs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والأعداد</w:t>
            </w:r>
            <w:r w:rsidR="00AB6BE8">
              <w:rPr>
                <w:rFonts w:asciiTheme="majorBidi" w:hAnsiTheme="majorBidi" w:cstheme="majorBidi" w:hint="cs"/>
                <w:b/>
                <w:bCs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الناطقة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</w:rPr>
              <w:t>:</w:t>
            </w:r>
          </w:p>
          <w:p w:rsidR="00A4163C" w:rsidRPr="00AB6BE8" w:rsidRDefault="00A4163C" w:rsidP="00A4163C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- قواسم عدد طبيعي (التعرّف على قاسم لعدد طبيعي).</w:t>
            </w:r>
          </w:p>
          <w:p w:rsidR="00A4163C" w:rsidRPr="00AB6BE8" w:rsidRDefault="00A4163C" w:rsidP="00A4163C">
            <w:pPr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- تعيين مجموعة قواسم عدد طبيعي </w:t>
            </w:r>
            <w:r w:rsidR="00C23137" w:rsidRPr="00AB6BE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–</w:t>
            </w:r>
            <w:r w:rsidRPr="00AB6BE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خواص</w:t>
            </w:r>
            <w:r w:rsidR="00C23137" w:rsidRPr="00AB6BE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AB6BE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قواسم عدد طبيعي.</w:t>
            </w:r>
          </w:p>
        </w:tc>
      </w:tr>
      <w:tr w:rsidR="00CC0A73" w:rsidRPr="00442231" w:rsidTr="00CC0A73">
        <w:trPr>
          <w:trHeight w:val="343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CC0A73" w:rsidP="00CC0A73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A4163C" w:rsidRPr="00AB6BE8" w:rsidRDefault="00A4163C" w:rsidP="00A4163C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>تعيين القاسم المشترك الأكبر لعددين.</w:t>
            </w:r>
          </w:p>
          <w:p w:rsidR="00CC0A73" w:rsidRPr="00AB6BE8" w:rsidRDefault="00A4163C" w:rsidP="00A4163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>نظرية طالس ,النظرية العكسية لنظرية طالس</w:t>
            </w:r>
          </w:p>
        </w:tc>
      </w:tr>
      <w:tr w:rsidR="00CC0A73" w:rsidRPr="00442231" w:rsidTr="00CC0A73">
        <w:trPr>
          <w:trHeight w:val="366"/>
        </w:trPr>
        <w:tc>
          <w:tcPr>
            <w:tcW w:w="900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B198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كتوبر</w:t>
            </w: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CC0A73" w:rsidP="00CC0A73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A4163C" w:rsidRPr="00AB6BE8" w:rsidRDefault="00A4163C" w:rsidP="00A4163C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>التعرّف على عددين أوليين فيما بينها.</w:t>
            </w:r>
          </w:p>
          <w:p w:rsidR="00CC0A73" w:rsidRPr="00AB6BE8" w:rsidRDefault="00A4163C" w:rsidP="00A4163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خاصية </w:t>
            </w:r>
            <w:proofErr w:type="spellStart"/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طاليس</w:t>
            </w:r>
            <w:proofErr w:type="spellEnd"/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:</w:t>
            </w:r>
            <w:r w:rsidR="00AB6BE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>استعمال خاصية طالس في حساب أطوال أو إنجاز</w:t>
            </w:r>
            <w:r w:rsidR="00AB6BE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براهين وإنشاءات هندسية بسيطة </w:t>
            </w:r>
            <w:r w:rsidR="00AB6BE8" w:rsidRPr="00AB6BE8">
              <w:rPr>
                <w:rFonts w:asciiTheme="majorBidi" w:hAnsiTheme="majorBidi" w:cstheme="majorBidi"/>
                <w:rtl/>
              </w:rPr>
              <w:t>(</w:t>
            </w:r>
            <w:r w:rsidRPr="00AB6BE8">
              <w:rPr>
                <w:rFonts w:asciiTheme="majorBidi" w:hAnsiTheme="majorBidi" w:cstheme="majorBidi"/>
                <w:rtl/>
              </w:rPr>
              <w:t>1)</w:t>
            </w:r>
          </w:p>
        </w:tc>
      </w:tr>
      <w:tr w:rsidR="00CC0A73" w:rsidRPr="00442231" w:rsidTr="00CC0A73">
        <w:trPr>
          <w:trHeight w:val="347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CC0A73" w:rsidP="00CC0A73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5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A4163C" w:rsidRPr="00AB6BE8" w:rsidRDefault="00A4163C" w:rsidP="00A4163C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>كتابة كسر على الشكل غير القابل للاختزال.</w:t>
            </w:r>
          </w:p>
          <w:p w:rsidR="00CC0A73" w:rsidRPr="00AB6BE8" w:rsidRDefault="00A4163C" w:rsidP="00A4163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>استعمال خاصية طالس في حساب أطوال أو إنجاز براهين وإنشاءات هندسية بسيطة ( 2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CC0A73" w:rsidRPr="00442231" w:rsidTr="00CC0A73">
        <w:trPr>
          <w:trHeight w:val="344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CC0A73" w:rsidP="00CC0A73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6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327E41" w:rsidRPr="00AB6BE8" w:rsidRDefault="00327E41" w:rsidP="00327E41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حساب على الجذور:</w:t>
            </w: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تعريف الجذر التربيعي لعدد موجب وحلول المعادلة</w:t>
            </w:r>
            <w:r w:rsidR="00C23137"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 xml:space="preserve"> (</w:t>
            </w:r>
            <w:r w:rsidRPr="00AB6BE8">
              <w:rPr>
                <w:rFonts w:asciiTheme="majorBidi" w:hAnsiTheme="majorBidi" w:cstheme="majorBidi"/>
                <w:color w:val="393939"/>
                <w:position w:val="-6"/>
                <w:sz w:val="28"/>
                <w:szCs w:val="28"/>
              </w:rPr>
              <w:object w:dxaOrig="7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6.3pt" o:ole="">
                  <v:imagedata r:id="rId6" o:title=""/>
                </v:shape>
                <o:OLEObject Type="Embed" ProgID="Equation.DSMT4" ShapeID="_x0000_i1025" DrawAspect="Content" ObjectID="_1472149162" r:id="rId7"/>
              </w:objec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)</w:t>
            </w:r>
          </w:p>
          <w:p w:rsidR="00CC0A73" w:rsidRPr="00AB6BE8" w:rsidRDefault="00327E41" w:rsidP="00327E41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</w:pP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حساب المثلثات في المثلث القائم: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عريف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جيب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ظل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زاوية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حادة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في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ثلث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قائم</w:t>
            </w:r>
          </w:p>
          <w:p w:rsidR="00327E41" w:rsidRPr="00AB6BE8" w:rsidRDefault="00327E41" w:rsidP="00327E41">
            <w:pPr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  <w:t>استعمال الحاسبة لتعيين قيمة مقربة (أو القيمة المضبوطة) لكلّ من جيب وظل زاوية حادة أو</w:t>
            </w:r>
          </w:p>
          <w:p w:rsidR="00327E41" w:rsidRPr="00AB6BE8" w:rsidRDefault="00327E41" w:rsidP="00327E41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lang w:val="fr-FR" w:bidi="ar-DZ"/>
              </w:rPr>
            </w:pPr>
            <w:r w:rsidRPr="00AB6BE8">
              <w:rPr>
                <w:rFonts w:asciiTheme="majorBidi" w:hAnsiTheme="majorBidi" w:cstheme="majorBidi"/>
                <w:color w:val="000000"/>
                <w:sz w:val="28"/>
                <w:szCs w:val="28"/>
                <w:rtl/>
                <w:lang w:bidi="ar-DZ"/>
              </w:rPr>
              <w:t>لتعيين قيس زاوية بمعرفة الجيب أو الظل.</w:t>
            </w:r>
          </w:p>
        </w:tc>
      </w:tr>
      <w:tr w:rsidR="00CC0A73" w:rsidRPr="00442231" w:rsidTr="000F16BE"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CC0A73" w:rsidP="00CC0A73">
            <w:pPr>
              <w:jc w:val="center"/>
              <w:rPr>
                <w:b/>
                <w:bCs/>
                <w:rtl/>
                <w:lang w:bidi="ar-DZ"/>
              </w:rPr>
            </w:pP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shd w:val="clear" w:color="auto" w:fill="FBD4B4"/>
            <w:vAlign w:val="center"/>
          </w:tcPr>
          <w:p w:rsidR="00A4163C" w:rsidRPr="00AB6BE8" w:rsidRDefault="00A4163C" w:rsidP="00327E41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.</w:t>
            </w:r>
            <w:r w:rsidR="00327E41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حل مشكلات مركبة </w:t>
            </w:r>
            <w:r w:rsidR="00C23137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لاستثمار</w:t>
            </w:r>
            <w:r w:rsidR="00327E41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عارف</w:t>
            </w:r>
          </w:p>
        </w:tc>
      </w:tr>
      <w:tr w:rsidR="000F16BE" w:rsidRPr="00442231" w:rsidTr="000F16BE">
        <w:trPr>
          <w:trHeight w:val="420"/>
        </w:trPr>
        <w:tc>
          <w:tcPr>
            <w:tcW w:w="900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B198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نوفمبر</w:t>
            </w: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CC0A73" w:rsidP="00CC0A73">
            <w:pPr>
              <w:jc w:val="center"/>
              <w:rPr>
                <w:b/>
                <w:bCs/>
                <w:rtl/>
                <w:lang w:bidi="ar-DZ"/>
              </w:rPr>
            </w:pP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shd w:val="clear" w:color="auto" w:fill="C2D69B"/>
            <w:vAlign w:val="center"/>
          </w:tcPr>
          <w:p w:rsidR="0071365B" w:rsidRPr="00AB6BE8" w:rsidRDefault="00C23137" w:rsidP="00D1458C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عطلة الخريف</w:t>
            </w:r>
            <w:r w:rsidR="006959B4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: </w:t>
            </w:r>
            <w:r w:rsidR="006959B4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من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 w:rsidR="006959B4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یوم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 w:rsidR="006959B4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الخمیس</w:t>
            </w:r>
            <w:r w:rsidR="006959B4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="00AB6BE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eastAsia="fr-FR"/>
              </w:rPr>
              <w:t>30</w:t>
            </w:r>
            <w:r w:rsidR="006959B4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="006959B4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أكتوبر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 w:rsidR="006959B4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مساء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 w:rsidR="006959B4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إلى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 w:rsidR="006959B4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یوم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 w:rsidR="006959B4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الأربعاء</w:t>
            </w:r>
            <w:r w:rsidR="006959B4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="00AB6BE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eastAsia="fr-FR"/>
              </w:rPr>
              <w:t>5</w:t>
            </w:r>
            <w:r w:rsidR="006959B4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="006959B4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نوفمبر</w:t>
            </w:r>
            <w:r w:rsidR="006959B4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="00AB6BE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eastAsia="fr-FR"/>
              </w:rPr>
              <w:t>2014</w:t>
            </w:r>
            <w:r w:rsidR="006959B4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="006959B4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صباحا</w:t>
            </w:r>
          </w:p>
        </w:tc>
      </w:tr>
      <w:tr w:rsidR="00CC0A73" w:rsidRPr="00442231" w:rsidTr="00CC0A73">
        <w:trPr>
          <w:trHeight w:val="359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647405" w:rsidP="00CC0A73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7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6959B4" w:rsidRPr="00AB6BE8" w:rsidRDefault="006959B4" w:rsidP="006959B4">
            <w:pPr>
              <w:rPr>
                <w:rFonts w:asciiTheme="majorBidi" w:hAnsiTheme="majorBidi" w:cstheme="majorBidi"/>
                <w:b/>
                <w:bCs/>
                <w:color w:val="000000"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عرفة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قواعد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حساب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على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جذور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proofErr w:type="spellStart"/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تربيعية</w:t>
            </w:r>
            <w:proofErr w:type="spellEnd"/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استعمالها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لتبسيط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عبارات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تضمن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جذورا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ربيعية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.</w:t>
            </w:r>
          </w:p>
          <w:p w:rsidR="00CC0A73" w:rsidRPr="00AB6BE8" w:rsidRDefault="0071365B" w:rsidP="00CC0A73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حساب الحرفي</w:t>
            </w:r>
            <w:r w:rsidR="00AB6BE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:</w:t>
            </w: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معرفة المتطابقات الشهيرة وتوظيفها </w:t>
            </w:r>
            <w:r w:rsidR="00AB6BE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في الحساب المتمعن فيه وفي </w:t>
            </w:r>
            <w:r w:rsidR="00AB6BE8">
              <w:rPr>
                <w:rFonts w:asciiTheme="majorBidi" w:hAnsiTheme="majorBidi" w:cstheme="majorBidi" w:hint="cs"/>
                <w:sz w:val="28"/>
                <w:szCs w:val="28"/>
                <w:rtl/>
              </w:rPr>
              <w:t>النشر والتحلي</w:t>
            </w:r>
            <w:r w:rsidR="00AB6BE8">
              <w:rPr>
                <w:rFonts w:asciiTheme="majorBidi" w:hAnsiTheme="majorBidi" w:cstheme="majorBidi" w:hint="eastAsia"/>
                <w:sz w:val="28"/>
                <w:szCs w:val="28"/>
                <w:rtl/>
              </w:rPr>
              <w:t>ل</w:t>
            </w:r>
            <w:r w:rsidR="00AB6BE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(</w:t>
            </w:r>
            <w:r w:rsidR="00AB6BE8">
              <w:rPr>
                <w:rFonts w:asciiTheme="majorBidi" w:hAnsiTheme="majorBidi" w:cstheme="majorBidi" w:hint="cs"/>
                <w:sz w:val="28"/>
                <w:szCs w:val="28"/>
                <w:rtl/>
              </w:rPr>
              <w:t>1</w:t>
            </w:r>
            <w:r w:rsidRPr="00AB6BE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)</w:t>
            </w:r>
          </w:p>
          <w:p w:rsidR="0071365B" w:rsidRPr="00AB6BE8" w:rsidRDefault="0071365B" w:rsidP="00CC0A73">
            <w:pPr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حساب زوايا أو أطوال بتوظيف الجيب أو جيب التمام أو الظل.</w:t>
            </w:r>
          </w:p>
        </w:tc>
      </w:tr>
      <w:tr w:rsidR="00CC0A73" w:rsidRPr="00442231" w:rsidTr="00CC0A73">
        <w:trPr>
          <w:trHeight w:val="341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647405" w:rsidP="00CC0A73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8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AB6BE8" w:rsidRDefault="0071365B" w:rsidP="00CC0A73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>• معرفة المتطابقات الشهيرة وتوظيفها في الحساب المتمعن فيه و في النشر والتحليل ( 2 )</w:t>
            </w:r>
          </w:p>
          <w:p w:rsidR="0071365B" w:rsidRPr="00AB6BE8" w:rsidRDefault="0071365B" w:rsidP="00CC0A73">
            <w:pPr>
              <w:rPr>
                <w:rFonts w:asciiTheme="majorBidi" w:hAnsiTheme="majorBidi" w:cstheme="majorBidi"/>
                <w:sz w:val="28"/>
                <w:szCs w:val="28"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>• إنشاء هندسيا (بالمسطرة غير المدرجة والمدور) زاوية بمعرفة القيمة المضبوطة لإحدى نسبها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المثلثية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.</w:t>
            </w:r>
          </w:p>
        </w:tc>
      </w:tr>
      <w:tr w:rsidR="00CC0A73" w:rsidRPr="00442231" w:rsidTr="000F16BE">
        <w:trPr>
          <w:trHeight w:val="352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647405" w:rsidP="00CC0A73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9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shd w:val="clear" w:color="auto" w:fill="FBD4B4"/>
            <w:vAlign w:val="center"/>
          </w:tcPr>
          <w:p w:rsidR="0071365B" w:rsidRPr="00AB6BE8" w:rsidRDefault="00461357" w:rsidP="00461357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yellow"/>
                <w:rtl/>
              </w:rPr>
            </w:pP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حل</w:t>
            </w:r>
            <w:r w:rsidR="003A6C1E"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مشكلات</w:t>
            </w:r>
            <w:r w:rsidR="003A6C1E"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مركبة</w:t>
            </w:r>
            <w:r w:rsidR="003A6C1E"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 xml:space="preserve"> لاستثمار المعارف</w:t>
            </w:r>
          </w:p>
        </w:tc>
      </w:tr>
      <w:tr w:rsidR="00CC0A73" w:rsidRPr="00442231" w:rsidTr="000F16BE">
        <w:trPr>
          <w:trHeight w:val="361"/>
        </w:trPr>
        <w:tc>
          <w:tcPr>
            <w:tcW w:w="900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B198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ديسمبر</w:t>
            </w: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CC0A73" w:rsidP="00647405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  <w:r w:rsidR="00647405">
              <w:rPr>
                <w:rFonts w:hint="cs"/>
                <w:b/>
                <w:bCs/>
                <w:rtl/>
                <w:lang w:bidi="ar-DZ"/>
              </w:rPr>
              <w:t>0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shd w:val="clear" w:color="auto" w:fill="92CDDC"/>
            <w:vAlign w:val="center"/>
          </w:tcPr>
          <w:p w:rsidR="00CC0A73" w:rsidRPr="00AB6BE8" w:rsidRDefault="00461357" w:rsidP="00CC0A73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ختبارات الفصل الأول</w:t>
            </w:r>
          </w:p>
        </w:tc>
      </w:tr>
      <w:tr w:rsidR="00CC0A73" w:rsidRPr="00442231" w:rsidTr="00CC0A73">
        <w:trPr>
          <w:trHeight w:val="343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CC0A73" w:rsidP="00647405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  <w:r w:rsidR="00647405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61357" w:rsidRPr="00AB6BE8" w:rsidRDefault="00461357" w:rsidP="00461357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highlight w:val="yellow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النشر و التحليل :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نشر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أو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حليل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عبارات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جبرية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بسيطة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.</w:t>
            </w:r>
          </w:p>
          <w:p w:rsidR="00CC0A73" w:rsidRPr="00AB6BE8" w:rsidRDefault="00461357" w:rsidP="00AB6BE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معرفة</w:t>
            </w:r>
            <w:r w:rsidR="00C23137"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واستعمال</w:t>
            </w:r>
            <w:r w:rsidR="00C23137"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العلاقتين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:    </w:t>
            </w:r>
            <w:r w:rsidRPr="00AB6BE8">
              <w:rPr>
                <w:rFonts w:asciiTheme="majorBidi" w:hAnsiTheme="majorBidi" w:cstheme="majorBidi"/>
                <w:color w:val="393939"/>
                <w:position w:val="-6"/>
                <w:sz w:val="28"/>
                <w:szCs w:val="28"/>
              </w:rPr>
              <w:object w:dxaOrig="1840" w:dyaOrig="320">
                <v:shape id="_x0000_i1026" type="#_x0000_t75" style="width:92.4pt;height:15.6pt" o:ole="">
                  <v:imagedata r:id="rId8" o:title=""/>
                </v:shape>
                <o:OLEObject Type="Embed" ProgID="Equation.DSMT4" ShapeID="_x0000_i1026" DrawAspect="Content" ObjectID="_1472149163" r:id="rId9"/>
              </w:objec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,</w:t>
            </w:r>
            <w:r w:rsidRPr="00AB6BE8">
              <w:rPr>
                <w:rFonts w:asciiTheme="majorBidi" w:hAnsiTheme="majorBidi" w:cstheme="majorBidi"/>
                <w:color w:val="393939"/>
                <w:position w:val="-24"/>
                <w:sz w:val="28"/>
                <w:szCs w:val="28"/>
              </w:rPr>
              <w:object w:dxaOrig="1380" w:dyaOrig="620">
                <v:shape id="_x0000_i1027" type="#_x0000_t75" style="width:69.3pt;height:30.55pt" o:ole="">
                  <v:imagedata r:id="rId10" o:title=""/>
                </v:shape>
                <o:OLEObject Type="Embed" ProgID="Equation.DSMT4" ShapeID="_x0000_i1027" DrawAspect="Content" ObjectID="_1472149164" r:id="rId11"/>
              </w:object>
            </w:r>
          </w:p>
        </w:tc>
      </w:tr>
      <w:tr w:rsidR="00CC0A73" w:rsidRPr="00442231" w:rsidTr="009076EE"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CC0A73" w:rsidP="00647405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  <w:r w:rsidR="00647405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shd w:val="clear" w:color="auto" w:fill="FFFFFF"/>
            <w:vAlign w:val="center"/>
          </w:tcPr>
          <w:p w:rsidR="009076EE" w:rsidRPr="00AB6BE8" w:rsidRDefault="00BB27DD" w:rsidP="009076EE">
            <w:pPr>
              <w:rPr>
                <w:rFonts w:asciiTheme="majorBidi" w:hAnsiTheme="majorBidi" w:cstheme="majorBidi"/>
                <w:color w:val="FFFFFF"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عادلات من الدرجة الأولى بمجهول واحد:</w:t>
            </w: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حلّ معادلة يؤول حلّها إلى حلّ</w:t>
            </w:r>
            <w:r w:rsidR="009076EE"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»</w:t>
            </w:r>
            <w:r w:rsidR="009076E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عادلةجداء</w:t>
            </w:r>
            <w:r w:rsidR="009076EE"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«</w:t>
            </w:r>
            <w:r w:rsidR="009076EE" w:rsidRPr="00AB6BE8">
              <w:rPr>
                <w:rFonts w:asciiTheme="majorBidi" w:hAnsiTheme="majorBidi" w:cstheme="majorBidi"/>
                <w:color w:val="FFFFFF"/>
                <w:sz w:val="28"/>
                <w:szCs w:val="28"/>
                <w:rtl/>
              </w:rPr>
              <w:t>معا</w:t>
            </w:r>
          </w:p>
          <w:p w:rsidR="00CC0A73" w:rsidRPr="00AB6BE8" w:rsidRDefault="009076EE" w:rsidP="00AB6BE8">
            <w:pPr>
              <w:jc w:val="both"/>
              <w:rPr>
                <w:rFonts w:asciiTheme="majorBidi" w:hAnsiTheme="majorBidi" w:cstheme="majorBidi"/>
                <w:color w:val="FFFFFF"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الأشعة</w:t>
            </w:r>
            <w:r w:rsidR="00C23137"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والانسحاب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</w:rPr>
              <w:t xml:space="preserve">: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عريف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شعاع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نطلاقا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ن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انسحاب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معرف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شروط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ساوي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شعاعين واستعمالها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.</w:t>
            </w:r>
            <w:r w:rsidRPr="00AB6BE8">
              <w:rPr>
                <w:rFonts w:asciiTheme="majorBidi" w:hAnsiTheme="majorBidi" w:cstheme="majorBidi"/>
                <w:color w:val="FFFFFF"/>
                <w:sz w:val="28"/>
                <w:szCs w:val="28"/>
                <w:rtl/>
              </w:rPr>
              <w:t xml:space="preserve"> جداء »</w:t>
            </w:r>
          </w:p>
        </w:tc>
      </w:tr>
      <w:tr w:rsidR="000F16BE" w:rsidRPr="00442231" w:rsidTr="000F16BE">
        <w:tc>
          <w:tcPr>
            <w:tcW w:w="90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  <w:bottom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609" w:type="dxa"/>
            <w:tcBorders>
              <w:bottom w:val="single" w:sz="12" w:space="0" w:color="auto"/>
              <w:right w:val="single" w:sz="12" w:space="0" w:color="auto"/>
            </w:tcBorders>
          </w:tcPr>
          <w:p w:rsidR="00CC0A73" w:rsidRPr="00442231" w:rsidRDefault="00CC0A73" w:rsidP="00CC0A73">
            <w:pPr>
              <w:jc w:val="center"/>
              <w:rPr>
                <w:b/>
                <w:bCs/>
                <w:rtl/>
                <w:lang w:bidi="ar-DZ"/>
              </w:rPr>
            </w:pPr>
          </w:p>
        </w:tc>
        <w:tc>
          <w:tcPr>
            <w:tcW w:w="8931" w:type="dxa"/>
            <w:vMerge w:val="restart"/>
            <w:tcBorders>
              <w:left w:val="single" w:sz="12" w:space="0" w:color="auto"/>
              <w:right w:val="single" w:sz="12" w:space="0" w:color="auto"/>
            </w:tcBorders>
            <w:shd w:val="clear" w:color="auto" w:fill="C2D69B"/>
            <w:vAlign w:val="center"/>
          </w:tcPr>
          <w:p w:rsidR="00CC0A73" w:rsidRPr="00AB6BE8" w:rsidRDefault="0071195B" w:rsidP="00D1458C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عطلة</w:t>
            </w:r>
            <w:r w:rsidR="00C23137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الشتاء</w:t>
            </w:r>
            <w:r w:rsidR="00C23137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من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: 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الخمیس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="00AB6BE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eastAsia="fr-FR"/>
              </w:rPr>
              <w:t>18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دیسمبر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="00D1458C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>مساءا</w:t>
            </w:r>
            <w:r w:rsidR="00D1458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إلى</w:t>
            </w:r>
            <w:r w:rsidR="00C23137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 w:rsidR="00D1458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eastAsia="fr-FR"/>
              </w:rPr>
              <w:t xml:space="preserve">يوم 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الأحد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="00AB6BE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eastAsia="fr-FR"/>
              </w:rPr>
              <w:t>04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proofErr w:type="spellStart"/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جانفي</w:t>
            </w:r>
            <w:proofErr w:type="spellEnd"/>
            <w:r w:rsidR="00AB6BE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eastAsia="fr-FR"/>
              </w:rPr>
              <w:t xml:space="preserve"> 5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="00D1458C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>201</w:t>
            </w:r>
            <w:r w:rsidR="00D1458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eastAsia="fr-FR"/>
              </w:rPr>
              <w:t>صباحا</w:t>
            </w:r>
          </w:p>
        </w:tc>
      </w:tr>
      <w:tr w:rsidR="000F16BE" w:rsidRPr="00442231" w:rsidTr="000F16BE">
        <w:trPr>
          <w:trHeight w:val="466"/>
        </w:trPr>
        <w:tc>
          <w:tcPr>
            <w:tcW w:w="90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B198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جانفي</w:t>
            </w:r>
          </w:p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CC0A73" w:rsidP="00CC0A73">
            <w:pPr>
              <w:jc w:val="center"/>
              <w:rPr>
                <w:b/>
                <w:bCs/>
                <w:rtl/>
                <w:lang w:bidi="ar-DZ"/>
              </w:rPr>
            </w:pPr>
          </w:p>
        </w:tc>
        <w:tc>
          <w:tcPr>
            <w:tcW w:w="8931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C2D69B"/>
            <w:vAlign w:val="center"/>
          </w:tcPr>
          <w:p w:rsidR="00CC0A73" w:rsidRPr="00AB6BE8" w:rsidRDefault="00CC0A73" w:rsidP="00CC0A7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  <w:tr w:rsidR="00CC0A73" w:rsidRPr="00442231" w:rsidTr="00CC0A73">
        <w:trPr>
          <w:trHeight w:val="355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CC0A73" w:rsidP="00647405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  <w:r w:rsidR="00647405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61357" w:rsidRPr="00AB6BE8" w:rsidRDefault="00461357" w:rsidP="00461357">
            <w:pPr>
              <w:tabs>
                <w:tab w:val="left" w:pos="2469"/>
              </w:tabs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>حلّ مشكلات بتوظيف معادلات من الدرجة الأولى بمجهول واحد</w:t>
            </w:r>
          </w:p>
          <w:p w:rsidR="00CC0A73" w:rsidRPr="00AB6BE8" w:rsidRDefault="00461357" w:rsidP="00461357">
            <w:pPr>
              <w:tabs>
                <w:tab w:val="left" w:pos="2469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>تركيب انسحابين، مجموع شعاعين</w:t>
            </w:r>
          </w:p>
        </w:tc>
      </w:tr>
      <w:tr w:rsidR="00CC0A73" w:rsidRPr="00442231" w:rsidTr="00CC0A73">
        <w:trPr>
          <w:trHeight w:val="351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CC0A73" w:rsidP="00647405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  <w:r w:rsidR="00647405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61357" w:rsidRPr="00AB6BE8" w:rsidRDefault="00461357" w:rsidP="00461357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حلّ </w:t>
            </w:r>
            <w:proofErr w:type="spellStart"/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>متراجحة</w:t>
            </w:r>
            <w:proofErr w:type="spellEnd"/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ن الدرجة الأولى بمجهول واحد ، تمثيل مجموعة حلولها على مستقيم مدرج</w:t>
            </w:r>
          </w:p>
          <w:p w:rsidR="00461357" w:rsidRPr="00AB6BE8" w:rsidRDefault="00461357" w:rsidP="00461357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>معرفة علاقة شال واستعمالها لإنشاء مجموع شعاعين أو لإنشاء شعاع يحقق علاقة شعاعية معينة</w:t>
            </w:r>
          </w:p>
          <w:p w:rsidR="00461357" w:rsidRPr="00AB6BE8" w:rsidRDefault="00461357" w:rsidP="00461357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>أو لإنجاز براهين بسيطة.</w:t>
            </w:r>
          </w:p>
          <w:p w:rsidR="00CC0A73" w:rsidRPr="00AB6BE8" w:rsidRDefault="00CC0A73" w:rsidP="00461357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  <w:tr w:rsidR="00CC0A73" w:rsidRPr="00442231" w:rsidTr="00CC0A73">
        <w:trPr>
          <w:trHeight w:val="347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CC0A73" w:rsidP="00647405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  <w:r w:rsidR="00647405">
              <w:rPr>
                <w:rFonts w:hint="cs"/>
                <w:b/>
                <w:bCs/>
                <w:rtl/>
                <w:lang w:bidi="ar-DZ"/>
              </w:rPr>
              <w:t>5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AB6BE8" w:rsidRDefault="00461357" w:rsidP="00CC0A7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حلّ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شكلات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بتوظيف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تراجحات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ن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درجة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أولى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بمجهول</w:t>
            </w:r>
            <w:r w:rsidR="00C23137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احد</w:t>
            </w:r>
          </w:p>
          <w:p w:rsidR="00461357" w:rsidRPr="00AB6BE8" w:rsidRDefault="00461357" w:rsidP="00CC0A7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المعالم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</w:rPr>
              <w:t xml:space="preserve">: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قراء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إحداثيتي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شعاع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في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علم،تمثيل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شعاع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بمعرف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إحداثيتيه،حساب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إحداثيتي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شعاع بمعرف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lastRenderedPageBreak/>
              <w:t>إحداثيتي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بدأ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نهاي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مثله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.</w:t>
            </w:r>
          </w:p>
        </w:tc>
      </w:tr>
      <w:tr w:rsidR="00CC0A73" w:rsidRPr="00442231" w:rsidTr="00CC0A73">
        <w:trPr>
          <w:trHeight w:val="546"/>
        </w:trPr>
        <w:tc>
          <w:tcPr>
            <w:tcW w:w="900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B198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فيفري</w:t>
            </w:r>
          </w:p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647405" w:rsidP="00CC0A73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16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461357" w:rsidRPr="00AB6BE8" w:rsidRDefault="00461357" w:rsidP="00461357">
            <w:pPr>
              <w:tabs>
                <w:tab w:val="left" w:pos="3174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الدالة</w:t>
            </w:r>
            <w:r w:rsidR="003A6C1E"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الخطية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</w:rPr>
              <w:t xml:space="preserve">: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عرف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ترميز</w:t>
            </w:r>
            <w:r w:rsidR="00436AFF" w:rsidRPr="00AB6BE8">
              <w:rPr>
                <w:rFonts w:asciiTheme="majorBidi" w:hAnsiTheme="majorBidi" w:cstheme="majorBidi"/>
                <w:i/>
                <w:iCs/>
                <w:color w:val="393939"/>
                <w:position w:val="-6"/>
                <w:sz w:val="28"/>
                <w:szCs w:val="28"/>
              </w:rPr>
              <w:object w:dxaOrig="840" w:dyaOrig="220">
                <v:shape id="_x0000_i1028" type="#_x0000_t75" style="width:42.1pt;height:10.85pt" o:ole="">
                  <v:imagedata r:id="rId12" o:title=""/>
                </v:shape>
                <o:OLEObject Type="Embed" ProgID="Equation.DSMT4" ShapeID="_x0000_i1028" DrawAspect="Content" ObjectID="_1472149165" r:id="rId13"/>
              </w:object>
            </w:r>
            <w:r w:rsidR="00436AFF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, تعيين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="00436AFF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صور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="00436AFF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عدد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="00436AFF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بدال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="00436AFF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خطية</w:t>
            </w:r>
            <w:r w:rsidR="00436AFF"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.</w:t>
            </w:r>
          </w:p>
          <w:p w:rsidR="00461357" w:rsidRPr="00AB6BE8" w:rsidRDefault="00436AFF" w:rsidP="00436AFF">
            <w:pPr>
              <w:tabs>
                <w:tab w:val="left" w:pos="3174"/>
              </w:tabs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تعيين عدد صورته بدالة خطية معلومة، تعيين دالة خطية انطلاقا من عدد غير معدوم وصورته،حساب إحداثيتي منتصف قطعة بمعرفة إحداثيتي كلّ من طرفيها، حساب المسافة بين نقطتين في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معلم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تعامد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متجانس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.</w:t>
            </w:r>
          </w:p>
        </w:tc>
      </w:tr>
      <w:tr w:rsidR="00CC0A73" w:rsidRPr="00442231" w:rsidTr="00CC0A73">
        <w:trPr>
          <w:trHeight w:val="554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647405" w:rsidRDefault="00647405" w:rsidP="00CC0A73">
            <w:pPr>
              <w:jc w:val="center"/>
              <w:rPr>
                <w:b/>
                <w:bCs/>
                <w:rtl/>
                <w:lang w:bidi="ar-DZ"/>
              </w:rPr>
            </w:pPr>
            <w:r w:rsidRPr="00647405">
              <w:rPr>
                <w:rFonts w:hint="cs"/>
                <w:b/>
                <w:bCs/>
                <w:rtl/>
                <w:lang w:bidi="ar-DZ"/>
              </w:rPr>
              <w:t>17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CC0A73" w:rsidRPr="00AB6BE8" w:rsidRDefault="00436AFF" w:rsidP="00CC0A7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مثيل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دال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خطي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بيانيا،قراء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تمثيل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بياني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لدال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خطية،حساب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عامل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دال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خطي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نطلاقا من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مثيلها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بياني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.</w:t>
            </w:r>
          </w:p>
          <w:p w:rsidR="00436AFF" w:rsidRPr="00AB6BE8" w:rsidRDefault="00436AFF" w:rsidP="00436AF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lang w:val="fr-FR"/>
              </w:rPr>
            </w:pP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الدوران،المضلعات</w:t>
            </w:r>
            <w:r w:rsidR="003A6C1E"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المنتظمة،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زوايا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 xml:space="preserve">: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إنشاء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صور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كل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ن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نقط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القطع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المستقيم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نصف المستقيم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الدائر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بواسط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دوران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علوم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.</w:t>
            </w:r>
          </w:p>
        </w:tc>
      </w:tr>
      <w:tr w:rsidR="00CC0A73" w:rsidRPr="00442231" w:rsidTr="00CC0A73">
        <w:trPr>
          <w:trHeight w:val="349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647405" w:rsidRDefault="00647405" w:rsidP="00CC0A73">
            <w:pPr>
              <w:jc w:val="center"/>
              <w:rPr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>18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AB6BE8" w:rsidRDefault="00436AFF" w:rsidP="00CC0A7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الدالة</w:t>
            </w:r>
            <w:r w:rsidR="003A6C1E"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 xml:space="preserve"> </w:t>
            </w:r>
            <w:proofErr w:type="spellStart"/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التآلفية</w:t>
            </w:r>
            <w:proofErr w:type="spellEnd"/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</w:rPr>
              <w:t xml:space="preserve">: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عرف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الترميز </w:t>
            </w:r>
            <w:r w:rsidRPr="00AB6BE8">
              <w:rPr>
                <w:rFonts w:asciiTheme="majorBidi" w:hAnsiTheme="majorBidi" w:cstheme="majorBidi"/>
                <w:color w:val="393939"/>
                <w:position w:val="-6"/>
                <w:sz w:val="28"/>
                <w:szCs w:val="28"/>
              </w:rPr>
              <w:object w:dxaOrig="1200" w:dyaOrig="279">
                <v:shape id="_x0000_i1029" type="#_x0000_t75" style="width:59.75pt;height:14.25pt" o:ole="">
                  <v:imagedata r:id="rId14" o:title=""/>
                </v:shape>
                <o:OLEObject Type="Embed" ProgID="Equation.DSMT4" ShapeID="_x0000_i1029" DrawAspect="Content" ObjectID="_1472149166" r:id="rId15"/>
              </w:object>
            </w:r>
            <w:r w:rsidR="00063BA8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, تعيين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="00063BA8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صور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="00063BA8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عدد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="00063BA8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بدال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proofErr w:type="spellStart"/>
            <w:r w:rsidR="00063BA8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ألفية</w:t>
            </w:r>
            <w:proofErr w:type="spellEnd"/>
            <w:r w:rsidR="00063BA8"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.</w:t>
            </w:r>
          </w:p>
          <w:p w:rsidR="00063BA8" w:rsidRPr="00AB6BE8" w:rsidRDefault="00063BA8" w:rsidP="00CC0A7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عيين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عدد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صورته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بدال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proofErr w:type="spellStart"/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ألفية</w:t>
            </w:r>
            <w:proofErr w:type="spellEnd"/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علوم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،تعيين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دال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proofErr w:type="spellStart"/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ألفية</w:t>
            </w:r>
            <w:proofErr w:type="spellEnd"/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نطلاقا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ن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عددين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صورتيهما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.</w:t>
            </w:r>
          </w:p>
          <w:p w:rsidR="00063BA8" w:rsidRPr="00AB6BE8" w:rsidRDefault="00063BA8" w:rsidP="00CC0A7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عرفةخواصالدورانوتوظيفها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.</w:t>
            </w:r>
          </w:p>
        </w:tc>
      </w:tr>
      <w:tr w:rsidR="00CC0A73" w:rsidRPr="00442231" w:rsidTr="000F16BE">
        <w:trPr>
          <w:trHeight w:val="429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647405" w:rsidP="00CC0A73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19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shd w:val="clear" w:color="auto" w:fill="FBD4B4"/>
            <w:vAlign w:val="center"/>
          </w:tcPr>
          <w:p w:rsidR="00CC0A73" w:rsidRPr="00AB6BE8" w:rsidRDefault="00CC0A73" w:rsidP="00CC0A73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حل مشكلات مركبة لإستثمار المعارف</w:t>
            </w:r>
          </w:p>
        </w:tc>
      </w:tr>
      <w:tr w:rsidR="00CC0A73" w:rsidRPr="00442231" w:rsidTr="000F16BE">
        <w:trPr>
          <w:trHeight w:val="451"/>
        </w:trPr>
        <w:tc>
          <w:tcPr>
            <w:tcW w:w="900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B198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ارس</w:t>
            </w: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CC0A73" w:rsidP="00647405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  <w:r w:rsidR="00647405">
              <w:rPr>
                <w:rFonts w:hint="cs"/>
                <w:b/>
                <w:bCs/>
                <w:rtl/>
                <w:lang w:bidi="ar-DZ"/>
              </w:rPr>
              <w:t>0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shd w:val="clear" w:color="auto" w:fill="B6DDE8"/>
            <w:vAlign w:val="center"/>
          </w:tcPr>
          <w:p w:rsidR="00CC0A73" w:rsidRPr="00AB6BE8" w:rsidRDefault="00CC0A73" w:rsidP="00CC0A73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اختبار الفصل الثاني </w:t>
            </w:r>
          </w:p>
        </w:tc>
      </w:tr>
      <w:tr w:rsidR="00CC0A73" w:rsidRPr="00442231" w:rsidTr="00CC0A73">
        <w:trPr>
          <w:trHeight w:val="349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CC0A73" w:rsidP="00647405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  <w:r w:rsidR="00647405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063BA8" w:rsidRPr="00AB6BE8" w:rsidRDefault="00063BA8" w:rsidP="00063BA8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>التعرّف على الزاوية المركزية والزاوية المحيطية.</w:t>
            </w:r>
          </w:p>
          <w:p w:rsidR="00815545" w:rsidRPr="00AB6BE8" w:rsidRDefault="00815545" w:rsidP="00815545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>مواصلة التطبيقات على الدالة الخطية و الدالة التآلفية</w:t>
            </w:r>
          </w:p>
          <w:p w:rsidR="00CC0A73" w:rsidRPr="00AB6BE8" w:rsidRDefault="00063BA8" w:rsidP="00063BA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>معرفة واستعمال العلاقة بين الزاوية المحيطية والزاوية المركزية اللتين تحصران نفس القوس</w:t>
            </w:r>
          </w:p>
          <w:p w:rsidR="00815545" w:rsidRPr="00AB6BE8" w:rsidRDefault="00815545" w:rsidP="00063BA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>مواصلة التطبيقات على الزوايا والدواران</w:t>
            </w:r>
          </w:p>
        </w:tc>
      </w:tr>
      <w:tr w:rsidR="00CC0A73" w:rsidRPr="00442231" w:rsidTr="00CC0A73"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CC0A73" w:rsidP="00647405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  <w:r w:rsidR="00647405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shd w:val="clear" w:color="auto" w:fill="FFFFFF"/>
            <w:vAlign w:val="center"/>
          </w:tcPr>
          <w:p w:rsidR="00815545" w:rsidRPr="00AB6BE8" w:rsidRDefault="00815545" w:rsidP="00815545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مثيل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دال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proofErr w:type="spellStart"/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آلفية</w:t>
            </w:r>
            <w:proofErr w:type="spellEnd"/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بيانيا،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قراء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تمثيل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بياني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لدال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proofErr w:type="spellStart"/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آلفية</w:t>
            </w:r>
            <w:proofErr w:type="spellEnd"/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،تعيين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عاملين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 xml:space="preserve"> a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و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 xml:space="preserve"> b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انطلاقا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ن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تمثيل البياني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لدال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proofErr w:type="spellStart"/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آلفية</w:t>
            </w:r>
            <w:proofErr w:type="spellEnd"/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.</w:t>
            </w:r>
          </w:p>
          <w:p w:rsidR="00CC0A73" w:rsidRPr="00AB6BE8" w:rsidRDefault="00815545" w:rsidP="00815545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المضلعات</w:t>
            </w:r>
            <w:r w:rsidR="003A6C1E"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المنتظمة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: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إنشاء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ضلعات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منتظمة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 xml:space="preserve"> )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مثلث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proofErr w:type="spellStart"/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متقايس</w:t>
            </w:r>
            <w:proofErr w:type="spellEnd"/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أضلاع،المربع،السداسي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منتظم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(.</w:t>
            </w:r>
          </w:p>
        </w:tc>
      </w:tr>
      <w:tr w:rsidR="000F16BE" w:rsidRPr="00442231" w:rsidTr="000F16BE">
        <w:tc>
          <w:tcPr>
            <w:tcW w:w="90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  <w:bottom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609" w:type="dxa"/>
            <w:tcBorders>
              <w:bottom w:val="single" w:sz="12" w:space="0" w:color="auto"/>
              <w:right w:val="single" w:sz="12" w:space="0" w:color="auto"/>
            </w:tcBorders>
          </w:tcPr>
          <w:p w:rsidR="00CC0A73" w:rsidRPr="00442231" w:rsidRDefault="00CC0A73" w:rsidP="00647405">
            <w:pPr>
              <w:jc w:val="center"/>
              <w:rPr>
                <w:b/>
                <w:bCs/>
                <w:rtl/>
                <w:lang w:bidi="ar-DZ"/>
              </w:rPr>
            </w:pPr>
          </w:p>
        </w:tc>
        <w:tc>
          <w:tcPr>
            <w:tcW w:w="8931" w:type="dxa"/>
            <w:vMerge w:val="restart"/>
            <w:tcBorders>
              <w:left w:val="single" w:sz="12" w:space="0" w:color="auto"/>
              <w:right w:val="single" w:sz="12" w:space="0" w:color="auto"/>
            </w:tcBorders>
            <w:shd w:val="clear" w:color="auto" w:fill="C2D69B"/>
            <w:vAlign w:val="center"/>
          </w:tcPr>
          <w:p w:rsidR="00CC0A73" w:rsidRPr="00AB6BE8" w:rsidRDefault="0071195B" w:rsidP="00D1458C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عطلة</w:t>
            </w:r>
            <w:r w:rsidR="003A6C1E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الربیع</w:t>
            </w:r>
            <w:r w:rsidR="003A6C1E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من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: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الخمیس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="00AB6BE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eastAsia="fr-FR"/>
              </w:rPr>
              <w:t>19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مارس</w:t>
            </w:r>
            <w:r w:rsidR="00D1458C">
              <w:rPr>
                <w:rFonts w:ascii="Arial-BoldMT" w:cs="Arial-BoldMT" w:hint="cs"/>
                <w:b/>
                <w:bCs/>
                <w:sz w:val="26"/>
                <w:szCs w:val="26"/>
                <w:rtl/>
                <w:lang w:eastAsia="fr-FR"/>
              </w:rPr>
              <w:t xml:space="preserve"> مساءا</w:t>
            </w:r>
            <w:r w:rsidR="003A6C1E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إلى</w:t>
            </w:r>
            <w:r w:rsidR="003A6C1E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r w:rsidR="00D1458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eastAsia="fr-FR"/>
              </w:rPr>
              <w:t xml:space="preserve">يوم 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>الأحد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>05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lang w:eastAsia="fr-FR"/>
              </w:rPr>
              <w:t xml:space="preserve"> </w:t>
            </w:r>
            <w:r w:rsidR="00AB6BE8" w:rsidRPr="00AB6BE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eastAsia="fr-FR"/>
              </w:rPr>
              <w:t>أفريل</w:t>
            </w:r>
            <w:r w:rsidR="00D1458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eastAsia="fr-FR"/>
              </w:rPr>
              <w:t xml:space="preserve"> 2015</w:t>
            </w:r>
            <w:r w:rsidR="003A6C1E"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eastAsia="fr-FR"/>
              </w:rPr>
              <w:t xml:space="preserve"> </w:t>
            </w:r>
            <w:bookmarkStart w:id="0" w:name="_GoBack"/>
            <w:bookmarkEnd w:id="0"/>
            <w:r w:rsidR="00D1458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eastAsia="fr-FR"/>
              </w:rPr>
              <w:t>صباحا</w:t>
            </w:r>
          </w:p>
        </w:tc>
      </w:tr>
      <w:tr w:rsidR="000F16BE" w:rsidRPr="00442231" w:rsidTr="000F16BE">
        <w:trPr>
          <w:trHeight w:val="472"/>
        </w:trPr>
        <w:tc>
          <w:tcPr>
            <w:tcW w:w="90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B198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أفريل</w:t>
            </w:r>
          </w:p>
        </w:tc>
        <w:tc>
          <w:tcPr>
            <w:tcW w:w="360" w:type="dxa"/>
            <w:tcBorders>
              <w:top w:val="single" w:sz="12" w:space="0" w:color="auto"/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609" w:type="dxa"/>
            <w:tcBorders>
              <w:top w:val="single" w:sz="12" w:space="0" w:color="auto"/>
              <w:right w:val="single" w:sz="12" w:space="0" w:color="auto"/>
            </w:tcBorders>
          </w:tcPr>
          <w:p w:rsidR="00CC0A73" w:rsidRPr="00442231" w:rsidRDefault="00CC0A73" w:rsidP="00647405">
            <w:pPr>
              <w:jc w:val="center"/>
              <w:rPr>
                <w:b/>
                <w:bCs/>
                <w:rtl/>
                <w:lang w:bidi="ar-DZ"/>
              </w:rPr>
            </w:pPr>
          </w:p>
        </w:tc>
        <w:tc>
          <w:tcPr>
            <w:tcW w:w="8931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C2D69B"/>
            <w:vAlign w:val="center"/>
          </w:tcPr>
          <w:p w:rsidR="00CC0A73" w:rsidRPr="00AB6BE8" w:rsidRDefault="00CC0A73" w:rsidP="00CC0A73">
            <w:pPr>
              <w:tabs>
                <w:tab w:val="left" w:pos="2469"/>
              </w:tabs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</w:tr>
      <w:tr w:rsidR="00CC0A73" w:rsidRPr="00442231" w:rsidTr="00CC0A73">
        <w:trPr>
          <w:trHeight w:val="361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CC0A73" w:rsidP="00647405">
            <w:pPr>
              <w:jc w:val="center"/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  <w:r w:rsidR="00647405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815545" w:rsidRPr="00AB6BE8" w:rsidRDefault="00815545" w:rsidP="00815545">
            <w:pPr>
              <w:tabs>
                <w:tab w:val="left" w:pos="2469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تطبيقات</w:t>
            </w:r>
            <w:r w:rsidR="003A6C1E"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التناسبية: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إنجاز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مثيل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بياني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لوضعي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يتدخل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فيها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قدران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أحدهما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عطى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بدلال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آخر،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قراءته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تفسيره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 xml:space="preserve">.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مثيل</w:t>
            </w:r>
          </w:p>
          <w:p w:rsidR="00815545" w:rsidRPr="00AB6BE8" w:rsidRDefault="00815545" w:rsidP="00815545">
            <w:pPr>
              <w:tabs>
                <w:tab w:val="left" w:pos="2469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قراء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ترجم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ضعي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يتدخل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فيها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قدار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عطى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بدلال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قدار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آخر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.</w:t>
            </w:r>
          </w:p>
          <w:p w:rsidR="00815545" w:rsidRPr="00AB6BE8" w:rsidRDefault="00815545" w:rsidP="00815545">
            <w:pPr>
              <w:tabs>
                <w:tab w:val="left" w:pos="2469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حلّ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شكلات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تدخل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فيها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نسب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مئوي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أو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مقادير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مركبة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.</w:t>
            </w:r>
          </w:p>
          <w:p w:rsidR="00063BA8" w:rsidRPr="00AB6BE8" w:rsidRDefault="00815545" w:rsidP="00815545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الهندسة</w:t>
            </w:r>
            <w:r w:rsidR="003A6C1E"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في</w:t>
            </w:r>
            <w:r w:rsidR="003A6C1E"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الفضاء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</w:rPr>
              <w:t xml:space="preserve"> :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تعرّف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على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كر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الجلة</w:t>
            </w:r>
          </w:p>
        </w:tc>
      </w:tr>
      <w:tr w:rsidR="00CC0A73" w:rsidRPr="00442231" w:rsidTr="00CC0A73">
        <w:trPr>
          <w:trHeight w:val="343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647405" w:rsidP="00CC0A73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24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815545" w:rsidRPr="00AB6BE8" w:rsidRDefault="00815545" w:rsidP="00815545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  <w:rtl/>
              </w:rPr>
              <w:t>الإحصاء</w:t>
            </w:r>
            <w:r w:rsidRPr="00AB6BE8">
              <w:rPr>
                <w:rFonts w:asciiTheme="majorBidi" w:hAnsiTheme="majorBidi" w:cstheme="majorBidi"/>
                <w:b/>
                <w:bCs/>
                <w:color w:val="393939"/>
                <w:sz w:val="28"/>
                <w:szCs w:val="28"/>
              </w:rPr>
              <w:t xml:space="preserve">: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سلاسل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إحصائية،حساب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كرارات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جمع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توترات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جمعة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.</w:t>
            </w:r>
          </w:p>
          <w:p w:rsidR="00815545" w:rsidRPr="00AB6BE8" w:rsidRDefault="00815545" w:rsidP="00815545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مثيل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كرة</w:t>
            </w:r>
          </w:p>
          <w:p w:rsidR="00815545" w:rsidRPr="00AB6BE8" w:rsidRDefault="00815545" w:rsidP="00815545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تعيين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وسط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الوسيط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لسلسل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إحصائي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ترجمتهما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.</w:t>
            </w:r>
          </w:p>
          <w:p w:rsidR="00812C74" w:rsidRPr="00AB6BE8" w:rsidRDefault="00815545" w:rsidP="00815545">
            <w:pPr>
              <w:tabs>
                <w:tab w:val="left" w:pos="2469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حساب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ساح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كر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حجم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جلة</w:t>
            </w:r>
          </w:p>
        </w:tc>
      </w:tr>
      <w:tr w:rsidR="00CC0A73" w:rsidRPr="00442231" w:rsidTr="00CC0A73">
        <w:trPr>
          <w:trHeight w:val="339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4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647405" w:rsidP="00CC0A73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25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815545" w:rsidRPr="00AB6BE8" w:rsidRDefault="00815545" w:rsidP="00815545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ستعمال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مجدولات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لمعالج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عطيات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إحصائي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ترجمتها</w:t>
            </w:r>
          </w:p>
          <w:p w:rsidR="00815545" w:rsidRPr="00AB6BE8" w:rsidRDefault="00815545" w:rsidP="00815545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عرف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استعمال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مقاطع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مستوي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للمجسمات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المألوفة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</w:rPr>
              <w:t>.</w:t>
            </w:r>
          </w:p>
          <w:p w:rsidR="00812C74" w:rsidRPr="00AB6BE8" w:rsidRDefault="00815545" w:rsidP="00815545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عرف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="00AB6BE8" w:rsidRPr="00AB6BE8">
              <w:rPr>
                <w:rFonts w:asciiTheme="majorBidi" w:hAnsiTheme="majorBidi" w:cstheme="majorBidi" w:hint="cs"/>
                <w:color w:val="393939"/>
                <w:sz w:val="28"/>
                <w:szCs w:val="28"/>
                <w:rtl/>
              </w:rPr>
              <w:t>آثارا لتكبي</w:t>
            </w:r>
            <w:r w:rsidR="00AB6BE8" w:rsidRPr="00AB6BE8">
              <w:rPr>
                <w:rFonts w:asciiTheme="majorBidi" w:hAnsiTheme="majorBidi" w:cstheme="majorBidi" w:hint="eastAsia"/>
                <w:color w:val="393939"/>
                <w:sz w:val="28"/>
                <w:szCs w:val="28"/>
                <w:rtl/>
              </w:rPr>
              <w:t>ر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="00AB6BE8" w:rsidRPr="00AB6BE8">
              <w:rPr>
                <w:rFonts w:asciiTheme="majorBidi" w:hAnsiTheme="majorBidi" w:cstheme="majorBidi" w:hint="cs"/>
                <w:color w:val="393939"/>
                <w:sz w:val="28"/>
                <w:szCs w:val="28"/>
                <w:rtl/>
              </w:rPr>
              <w:t>التصغير عل</w:t>
            </w:r>
            <w:r w:rsidR="00AB6BE8" w:rsidRPr="00AB6BE8">
              <w:rPr>
                <w:rFonts w:asciiTheme="majorBidi" w:hAnsiTheme="majorBidi" w:cstheme="majorBidi" w:hint="eastAsia"/>
                <w:color w:val="393939"/>
                <w:sz w:val="28"/>
                <w:szCs w:val="28"/>
                <w:rtl/>
              </w:rPr>
              <w:t>ى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ساحة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وحجم</w:t>
            </w:r>
            <w:r w:rsidR="003A6C1E"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 xml:space="preserve"> </w:t>
            </w:r>
            <w:r w:rsidRPr="00AB6BE8">
              <w:rPr>
                <w:rFonts w:asciiTheme="majorBidi" w:hAnsiTheme="majorBidi" w:cstheme="majorBidi"/>
                <w:color w:val="393939"/>
                <w:sz w:val="28"/>
                <w:szCs w:val="28"/>
                <w:rtl/>
              </w:rPr>
              <w:t>مجسم</w:t>
            </w:r>
          </w:p>
        </w:tc>
      </w:tr>
      <w:tr w:rsidR="00CC0A73" w:rsidRPr="00442231" w:rsidTr="00CC0A73">
        <w:trPr>
          <w:trHeight w:val="435"/>
        </w:trPr>
        <w:tc>
          <w:tcPr>
            <w:tcW w:w="900" w:type="dxa"/>
            <w:vMerge w:val="restart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CC0A73" w:rsidRPr="00BB1988" w:rsidRDefault="00CC0A73" w:rsidP="00CC0A73">
            <w:pPr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BB1988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مــاي</w:t>
            </w: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1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647405" w:rsidP="00CC0A73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26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shd w:val="clear" w:color="auto" w:fill="FFFFFF"/>
            <w:vAlign w:val="center"/>
          </w:tcPr>
          <w:p w:rsidR="00815545" w:rsidRPr="00AB6BE8" w:rsidRDefault="00815545" w:rsidP="00815545">
            <w:pPr>
              <w:tabs>
                <w:tab w:val="left" w:pos="3174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جملة معادلتين من الدرجة الأولى بمجهولين</w:t>
            </w:r>
          </w:p>
          <w:p w:rsidR="00815545" w:rsidRPr="00AB6BE8" w:rsidRDefault="00815545" w:rsidP="00815545">
            <w:pPr>
              <w:tabs>
                <w:tab w:val="left" w:pos="3174"/>
              </w:tabs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>حلّ جملة معادلتين من الدرجة الأولى بمجهولين جبريا</w:t>
            </w:r>
          </w:p>
          <w:p w:rsidR="00812C74" w:rsidRPr="00AB6BE8" w:rsidRDefault="00815545" w:rsidP="00815545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AB6BE8">
              <w:rPr>
                <w:rFonts w:asciiTheme="majorBidi" w:hAnsiTheme="majorBidi" w:cstheme="majorBidi"/>
                <w:sz w:val="28"/>
                <w:szCs w:val="28"/>
                <w:rtl/>
              </w:rPr>
              <w:t>تفسير حلّ جملة معادلتين من الدرجة الأولى بمجهولين بيانيا.</w:t>
            </w:r>
          </w:p>
        </w:tc>
      </w:tr>
      <w:tr w:rsidR="00CC0A73" w:rsidRPr="00442231" w:rsidTr="000F16BE">
        <w:trPr>
          <w:trHeight w:val="347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CC0A73" w:rsidRPr="00442231" w:rsidRDefault="00CC0A73" w:rsidP="00CC0A73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2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647405" w:rsidP="00CC0A73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27</w:t>
            </w:r>
          </w:p>
        </w:tc>
        <w:tc>
          <w:tcPr>
            <w:tcW w:w="8931" w:type="dxa"/>
            <w:tcBorders>
              <w:left w:val="single" w:sz="12" w:space="0" w:color="auto"/>
              <w:right w:val="single" w:sz="12" w:space="0" w:color="auto"/>
            </w:tcBorders>
            <w:shd w:val="clear" w:color="auto" w:fill="FBD4B4"/>
            <w:vAlign w:val="center"/>
          </w:tcPr>
          <w:p w:rsidR="00CC0A73" w:rsidRPr="00AB6BE8" w:rsidRDefault="00815545" w:rsidP="00815545">
            <w:pPr>
              <w:tabs>
                <w:tab w:val="left" w:pos="3174"/>
              </w:tabs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حل مشكلات مركبة </w:t>
            </w:r>
            <w:r w:rsidR="00AB6BE8" w:rsidRPr="00AB6BE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لاستثمار</w:t>
            </w: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المعارف</w:t>
            </w:r>
          </w:p>
        </w:tc>
      </w:tr>
      <w:tr w:rsidR="00CC0A73" w:rsidRPr="00442231" w:rsidTr="000F16BE">
        <w:trPr>
          <w:trHeight w:val="342"/>
        </w:trPr>
        <w:tc>
          <w:tcPr>
            <w:tcW w:w="900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CC0A73" w:rsidRPr="00442231" w:rsidRDefault="00CC0A73" w:rsidP="00CC0A73">
            <w:pPr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360" w:type="dxa"/>
            <w:tcBorders>
              <w:left w:val="single" w:sz="12" w:space="0" w:color="auto"/>
            </w:tcBorders>
          </w:tcPr>
          <w:p w:rsidR="00CC0A73" w:rsidRPr="00442231" w:rsidRDefault="00CC0A73" w:rsidP="00CC0A73">
            <w:pPr>
              <w:rPr>
                <w:b/>
                <w:bCs/>
                <w:rtl/>
                <w:lang w:bidi="ar-DZ"/>
              </w:rPr>
            </w:pPr>
            <w:r w:rsidRPr="00442231">
              <w:rPr>
                <w:rFonts w:hint="cs"/>
                <w:b/>
                <w:bCs/>
                <w:rtl/>
                <w:lang w:bidi="ar-DZ"/>
              </w:rPr>
              <w:t>3</w:t>
            </w:r>
          </w:p>
        </w:tc>
        <w:tc>
          <w:tcPr>
            <w:tcW w:w="609" w:type="dxa"/>
            <w:tcBorders>
              <w:right w:val="single" w:sz="12" w:space="0" w:color="auto"/>
            </w:tcBorders>
          </w:tcPr>
          <w:p w:rsidR="00CC0A73" w:rsidRPr="00442231" w:rsidRDefault="00647405" w:rsidP="00CC0A73">
            <w:pPr>
              <w:jc w:val="center"/>
              <w:rPr>
                <w:b/>
                <w:bCs/>
                <w:rtl/>
                <w:lang w:bidi="ar-DZ"/>
              </w:rPr>
            </w:pPr>
            <w:r>
              <w:rPr>
                <w:rFonts w:hint="cs"/>
                <w:b/>
                <w:bCs/>
                <w:rtl/>
                <w:lang w:bidi="ar-DZ"/>
              </w:rPr>
              <w:t>28</w:t>
            </w:r>
          </w:p>
        </w:tc>
        <w:tc>
          <w:tcPr>
            <w:tcW w:w="8931" w:type="dxa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auto" w:fill="B6DDE8"/>
            <w:vAlign w:val="center"/>
          </w:tcPr>
          <w:p w:rsidR="00CC0A73" w:rsidRPr="00AB6BE8" w:rsidRDefault="00815545" w:rsidP="00CC0A73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AB6BE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ختبار الفصل الثالث</w:t>
            </w:r>
          </w:p>
        </w:tc>
      </w:tr>
    </w:tbl>
    <w:p w:rsidR="00E04E20" w:rsidRDefault="00E04E20" w:rsidP="00E04E20">
      <w:pPr>
        <w:tabs>
          <w:tab w:val="left" w:pos="2732"/>
        </w:tabs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     </w:t>
      </w:r>
    </w:p>
    <w:p w:rsidR="00E04E20" w:rsidRPr="00227301" w:rsidRDefault="00E04E20" w:rsidP="00E04E20">
      <w:pPr>
        <w:tabs>
          <w:tab w:val="left" w:pos="2732"/>
        </w:tabs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       </w:t>
      </w:r>
      <w:r w:rsidRPr="00227301">
        <w:rPr>
          <w:rFonts w:hint="cs"/>
          <w:b/>
          <w:bCs/>
          <w:sz w:val="28"/>
          <w:szCs w:val="28"/>
          <w:rtl/>
          <w:lang w:val="fr-FR" w:bidi="ar-DZ"/>
        </w:rPr>
        <w:t xml:space="preserve">الأستاذ:                                                         المدير:               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                     </w:t>
      </w:r>
      <w:r w:rsidRPr="00227301">
        <w:rPr>
          <w:rFonts w:hint="cs"/>
          <w:b/>
          <w:bCs/>
          <w:sz w:val="28"/>
          <w:szCs w:val="28"/>
          <w:rtl/>
          <w:lang w:val="fr-FR" w:bidi="ar-DZ"/>
        </w:rPr>
        <w:t xml:space="preserve">   المفتش :</w:t>
      </w:r>
    </w:p>
    <w:p w:rsidR="00E04E20" w:rsidRPr="00227301" w:rsidRDefault="0093607A" w:rsidP="0093607A">
      <w:pPr>
        <w:tabs>
          <w:tab w:val="left" w:pos="2732"/>
        </w:tabs>
        <w:jc w:val="center"/>
        <w:rPr>
          <w:rtl/>
          <w:lang w:val="fr-FR" w:bidi="ar-DZ"/>
        </w:rPr>
      </w:pPr>
      <w:r>
        <w:rPr>
          <w:rFonts w:hint="cs"/>
          <w:rtl/>
          <w:lang w:val="fr-FR" w:bidi="ar-DZ"/>
        </w:rPr>
        <w:t>............                                                                  ............</w:t>
      </w:r>
      <w:r w:rsidR="00E04E20" w:rsidRPr="00227301">
        <w:rPr>
          <w:rFonts w:hint="cs"/>
          <w:rtl/>
          <w:lang w:val="fr-FR" w:bidi="ar-DZ"/>
        </w:rPr>
        <w:t xml:space="preserve">                                   </w:t>
      </w:r>
      <w:r>
        <w:rPr>
          <w:rFonts w:hint="cs"/>
          <w:rtl/>
          <w:lang w:val="fr-FR" w:bidi="ar-DZ"/>
        </w:rPr>
        <w:t xml:space="preserve">        </w:t>
      </w:r>
      <w:r w:rsidR="00E04E20" w:rsidRPr="00227301">
        <w:rPr>
          <w:rFonts w:hint="cs"/>
          <w:rtl/>
          <w:lang w:val="fr-FR" w:bidi="ar-DZ"/>
        </w:rPr>
        <w:t xml:space="preserve"> </w:t>
      </w:r>
      <w:r>
        <w:rPr>
          <w:rFonts w:hint="cs"/>
          <w:rtl/>
          <w:lang w:val="fr-FR" w:bidi="ar-DZ"/>
        </w:rPr>
        <w:t>...............</w:t>
      </w:r>
    </w:p>
    <w:p w:rsidR="003B3981" w:rsidRPr="00C401C0" w:rsidRDefault="003B3981" w:rsidP="00C05F05">
      <w:pPr>
        <w:tabs>
          <w:tab w:val="left" w:pos="5159"/>
        </w:tabs>
        <w:bidi w:val="0"/>
        <w:jc w:val="right"/>
        <w:rPr>
          <w:b/>
          <w:bCs/>
          <w:rtl/>
          <w:lang w:val="fr-FR" w:bidi="ar-DZ"/>
        </w:rPr>
      </w:pPr>
    </w:p>
    <w:sectPr w:rsidR="003B3981" w:rsidRPr="00C401C0" w:rsidSect="0047492D">
      <w:pgSz w:w="11906" w:h="16838"/>
      <w:pgMar w:top="851" w:right="720" w:bottom="567" w:left="720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lBayan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PT Bold Stars">
    <w:altName w:val="Segoe UI Semilight"/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-BoldMT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4DF192D"/>
    <w:multiLevelType w:val="hybridMultilevel"/>
    <w:tmpl w:val="6A662AB8"/>
    <w:lvl w:ilvl="0" w:tplc="3A7AC9D6">
      <w:numFmt w:val="bullet"/>
      <w:lvlText w:val=""/>
      <w:lvlJc w:val="left"/>
      <w:pPr>
        <w:ind w:left="2925" w:hanging="360"/>
      </w:pPr>
      <w:rPr>
        <w:rFonts w:ascii="Symbol" w:eastAsia="Times New Roman" w:hAnsi="Symbol" w:cs="Times New Roman" w:hint="default"/>
        <w:sz w:val="32"/>
        <w:szCs w:val="32"/>
      </w:rPr>
    </w:lvl>
    <w:lvl w:ilvl="1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24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96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685" w:hanging="360"/>
      </w:pPr>
      <w:rPr>
        <w:rFonts w:ascii="Wingdings" w:hAnsi="Wingdings" w:hint="default"/>
      </w:rPr>
    </w:lvl>
  </w:abstractNum>
  <w:abstractNum w:abstractNumId="1">
    <w:nsid w:val="5E912FAF"/>
    <w:multiLevelType w:val="hybridMultilevel"/>
    <w:tmpl w:val="DAF0C402"/>
    <w:lvl w:ilvl="0" w:tplc="EEC0D346">
      <w:numFmt w:val="bullet"/>
      <w:lvlText w:val="-"/>
      <w:lvlJc w:val="left"/>
      <w:pPr>
        <w:ind w:left="720" w:hanging="360"/>
      </w:pPr>
      <w:rPr>
        <w:rFonts w:ascii="AlBayan" w:eastAsia="Times New Roman" w:hAnsi="Times New Roman" w:cs="AlBayan" w:hint="default"/>
        <w:b w:val="0"/>
        <w:color w:val="393939"/>
        <w:sz w:val="23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stylePaneFormatFilter w:val="3F01"/>
  <w:doNotTrackMoves/>
  <w:defaultTabStop w:val="720"/>
  <w:drawingGridHorizontalSpacing w:val="120"/>
  <w:displayHorizont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47D6E"/>
    <w:rsid w:val="0002177C"/>
    <w:rsid w:val="00061043"/>
    <w:rsid w:val="00063BA8"/>
    <w:rsid w:val="0007502C"/>
    <w:rsid w:val="000F16BE"/>
    <w:rsid w:val="0011188F"/>
    <w:rsid w:val="001446B0"/>
    <w:rsid w:val="00146063"/>
    <w:rsid w:val="00154727"/>
    <w:rsid w:val="001B7981"/>
    <w:rsid w:val="001F20F3"/>
    <w:rsid w:val="001F5881"/>
    <w:rsid w:val="002238F5"/>
    <w:rsid w:val="00260030"/>
    <w:rsid w:val="00287808"/>
    <w:rsid w:val="002972B6"/>
    <w:rsid w:val="002A09A9"/>
    <w:rsid w:val="002B034C"/>
    <w:rsid w:val="002C4252"/>
    <w:rsid w:val="002D337C"/>
    <w:rsid w:val="00305279"/>
    <w:rsid w:val="00312F07"/>
    <w:rsid w:val="003267CA"/>
    <w:rsid w:val="00327E41"/>
    <w:rsid w:val="0034295C"/>
    <w:rsid w:val="00344A7D"/>
    <w:rsid w:val="00347BB0"/>
    <w:rsid w:val="00351FF4"/>
    <w:rsid w:val="00353050"/>
    <w:rsid w:val="0037197F"/>
    <w:rsid w:val="0037314A"/>
    <w:rsid w:val="003A5D4F"/>
    <w:rsid w:val="003A6C1E"/>
    <w:rsid w:val="003B3981"/>
    <w:rsid w:val="00436AFF"/>
    <w:rsid w:val="00442231"/>
    <w:rsid w:val="00460A0C"/>
    <w:rsid w:val="00461357"/>
    <w:rsid w:val="0047492D"/>
    <w:rsid w:val="004F0EE4"/>
    <w:rsid w:val="005079FE"/>
    <w:rsid w:val="0051642D"/>
    <w:rsid w:val="005201F5"/>
    <w:rsid w:val="0053067F"/>
    <w:rsid w:val="0053091C"/>
    <w:rsid w:val="00540BBD"/>
    <w:rsid w:val="00547654"/>
    <w:rsid w:val="00552759"/>
    <w:rsid w:val="0055312A"/>
    <w:rsid w:val="00563D8D"/>
    <w:rsid w:val="00580404"/>
    <w:rsid w:val="005843FF"/>
    <w:rsid w:val="005C2D81"/>
    <w:rsid w:val="006015E6"/>
    <w:rsid w:val="00605638"/>
    <w:rsid w:val="00612EE2"/>
    <w:rsid w:val="006320FD"/>
    <w:rsid w:val="00634FEE"/>
    <w:rsid w:val="00647405"/>
    <w:rsid w:val="006959B4"/>
    <w:rsid w:val="006A13D1"/>
    <w:rsid w:val="006A4717"/>
    <w:rsid w:val="006C27DB"/>
    <w:rsid w:val="006C6D08"/>
    <w:rsid w:val="007051C6"/>
    <w:rsid w:val="0071195B"/>
    <w:rsid w:val="0071365B"/>
    <w:rsid w:val="00731FBD"/>
    <w:rsid w:val="007467D8"/>
    <w:rsid w:val="00766CBF"/>
    <w:rsid w:val="00770419"/>
    <w:rsid w:val="00785B98"/>
    <w:rsid w:val="007E7333"/>
    <w:rsid w:val="00812C74"/>
    <w:rsid w:val="00815545"/>
    <w:rsid w:val="00815AEC"/>
    <w:rsid w:val="00844548"/>
    <w:rsid w:val="00847D6E"/>
    <w:rsid w:val="008A7BE1"/>
    <w:rsid w:val="008B7E3E"/>
    <w:rsid w:val="008C398E"/>
    <w:rsid w:val="008D782C"/>
    <w:rsid w:val="009076EE"/>
    <w:rsid w:val="0093607A"/>
    <w:rsid w:val="0095059B"/>
    <w:rsid w:val="009662C2"/>
    <w:rsid w:val="00966CB0"/>
    <w:rsid w:val="009A1706"/>
    <w:rsid w:val="009A1BF9"/>
    <w:rsid w:val="009B5133"/>
    <w:rsid w:val="009F1B94"/>
    <w:rsid w:val="009F7AE1"/>
    <w:rsid w:val="00A15B2F"/>
    <w:rsid w:val="00A20803"/>
    <w:rsid w:val="00A4163C"/>
    <w:rsid w:val="00A42596"/>
    <w:rsid w:val="00A426D4"/>
    <w:rsid w:val="00AB6BE8"/>
    <w:rsid w:val="00AE0DC5"/>
    <w:rsid w:val="00AF2112"/>
    <w:rsid w:val="00B07457"/>
    <w:rsid w:val="00B804E5"/>
    <w:rsid w:val="00BA7F22"/>
    <w:rsid w:val="00BB1988"/>
    <w:rsid w:val="00BB27DD"/>
    <w:rsid w:val="00BC5DE9"/>
    <w:rsid w:val="00C05F05"/>
    <w:rsid w:val="00C230E8"/>
    <w:rsid w:val="00C23137"/>
    <w:rsid w:val="00C35C94"/>
    <w:rsid w:val="00C401C0"/>
    <w:rsid w:val="00C522CE"/>
    <w:rsid w:val="00C71112"/>
    <w:rsid w:val="00C7485C"/>
    <w:rsid w:val="00CA52F8"/>
    <w:rsid w:val="00CC0A73"/>
    <w:rsid w:val="00CC434D"/>
    <w:rsid w:val="00CC4F0C"/>
    <w:rsid w:val="00CC79C1"/>
    <w:rsid w:val="00D1458C"/>
    <w:rsid w:val="00D1700D"/>
    <w:rsid w:val="00D25608"/>
    <w:rsid w:val="00D64209"/>
    <w:rsid w:val="00DA3436"/>
    <w:rsid w:val="00E04E20"/>
    <w:rsid w:val="00E31EF4"/>
    <w:rsid w:val="00E96D09"/>
    <w:rsid w:val="00EA400B"/>
    <w:rsid w:val="00EF141F"/>
    <w:rsid w:val="00EF4EF8"/>
    <w:rsid w:val="00F26B35"/>
    <w:rsid w:val="00F32C7F"/>
    <w:rsid w:val="00F74731"/>
    <w:rsid w:val="00F75D1E"/>
    <w:rsid w:val="00F7730A"/>
    <w:rsid w:val="00F77D9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C4252"/>
    <w:pPr>
      <w:bidi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47D6E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DFDA19-435F-4589-9C67-871FAE1F55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728</Words>
  <Characters>4154</Characters>
  <Application>Microsoft Office Word</Application>
  <DocSecurity>0</DocSecurity>
  <Lines>34</Lines>
  <Paragraphs>9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رزنامة اﻹمتحانات والعطل المدرسية للسنة الدراسية : 2009 / 2010</vt:lpstr>
      <vt:lpstr>رزنامة اﻹمتحانات والعطل المدرسية للسنة الدراسية : 2009 / 2010</vt:lpstr>
    </vt:vector>
  </TitlesOfParts>
  <Company>L@HOUEL</Company>
  <LinksUpToDate>false</LinksUpToDate>
  <CharactersWithSpaces>48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رزنامة اﻹمتحانات والعطل المدرسية للسنة الدراسية : 2009 / 2010</dc:title>
  <dc:creator>DRID AD</dc:creator>
  <cp:lastModifiedBy>USER</cp:lastModifiedBy>
  <cp:revision>5</cp:revision>
  <cp:lastPrinted>2009-09-15T12:57:00Z</cp:lastPrinted>
  <dcterms:created xsi:type="dcterms:W3CDTF">2014-09-09T05:09:00Z</dcterms:created>
  <dcterms:modified xsi:type="dcterms:W3CDTF">2014-09-13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